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05E2" w:rsidRPr="007B3C9B" w:rsidRDefault="005D05E2" w:rsidP="005D05E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56"/>
          <w:szCs w:val="56"/>
          <w:lang w:eastAsia="en-IN"/>
        </w:rPr>
      </w:pPr>
      <w:r w:rsidRPr="007B3C9B">
        <w:rPr>
          <w:rFonts w:ascii="Times New Roman" w:eastAsia="Times New Roman" w:hAnsi="Times New Roman" w:cs="Times New Roman"/>
          <w:b/>
          <w:sz w:val="56"/>
          <w:szCs w:val="56"/>
          <w:lang w:eastAsia="en-IN"/>
        </w:rPr>
        <w:t>Recursive Binary Search</w:t>
      </w:r>
    </w:p>
    <w:p w:rsidR="007B3C9B" w:rsidRDefault="007B3C9B" w:rsidP="007B3C9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FF0000"/>
          <w:sz w:val="48"/>
          <w:szCs w:val="48"/>
          <w:lang w:eastAsia="en-IN"/>
        </w:rPr>
      </w:pPr>
      <w:r w:rsidRPr="004922BF">
        <w:rPr>
          <w:rFonts w:ascii="Times New Roman" w:eastAsia="Times New Roman" w:hAnsi="Times New Roman" w:cs="Times New Roman"/>
          <w:b/>
          <w:color w:val="FF0000"/>
          <w:sz w:val="48"/>
          <w:szCs w:val="48"/>
          <w:lang w:eastAsia="en-IN"/>
        </w:rPr>
        <w:t>Dr. Rahul Das Gupta</w:t>
      </w:r>
    </w:p>
    <w:p w:rsidR="00B2006E" w:rsidRPr="003955FE" w:rsidRDefault="00B2006E" w:rsidP="00B2006E">
      <w:pPr>
        <w:spacing w:after="0" w:line="240" w:lineRule="auto"/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</w:pPr>
      <w:r w:rsidRPr="003955FE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Binary Search</w:t>
      </w:r>
      <w:r w:rsidRPr="003955FE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 can only be perform</w:t>
      </w:r>
      <w:r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ed</w:t>
      </w:r>
      <w:r w:rsidRPr="003955FE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 on an array which is sorted either in </w:t>
      </w:r>
      <w:r w:rsidRPr="003955FE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ascending</w:t>
      </w:r>
      <w:r w:rsidRPr="003955FE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 or </w:t>
      </w:r>
      <w:r w:rsidRPr="003955FE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descending order</w:t>
      </w:r>
      <w:r w:rsidRPr="003955FE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.</w:t>
      </w:r>
    </w:p>
    <w:p w:rsidR="004772CC" w:rsidRDefault="004772CC" w:rsidP="007B3C9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FF0000"/>
          <w:sz w:val="48"/>
          <w:szCs w:val="48"/>
          <w:lang w:eastAsia="en-IN"/>
        </w:rPr>
      </w:pPr>
    </w:p>
    <w:p w:rsidR="004772CC" w:rsidRDefault="004772CC" w:rsidP="007B3C9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FF0000"/>
          <w:sz w:val="48"/>
          <w:szCs w:val="48"/>
          <w:lang w:eastAsia="en-IN"/>
        </w:rPr>
      </w:pPr>
      <w:r>
        <w:rPr>
          <w:rFonts w:ascii="Times New Roman" w:eastAsia="Times New Roman" w:hAnsi="Times New Roman" w:cs="Times New Roman"/>
          <w:b/>
          <w:noProof/>
          <w:color w:val="FF0000"/>
          <w:sz w:val="48"/>
          <w:szCs w:val="48"/>
          <w:lang w:eastAsia="en-IN"/>
        </w:rPr>
        <w:drawing>
          <wp:inline distT="0" distB="0" distL="0" distR="0">
            <wp:extent cx="5725160" cy="330009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160" cy="3300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2CC" w:rsidRDefault="004772CC" w:rsidP="007B3C9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FF0000"/>
          <w:sz w:val="48"/>
          <w:szCs w:val="48"/>
          <w:lang w:eastAsia="en-IN"/>
        </w:rPr>
      </w:pPr>
      <w:r>
        <w:rPr>
          <w:rFonts w:ascii="Times New Roman" w:eastAsia="Times New Roman" w:hAnsi="Times New Roman" w:cs="Times New Roman"/>
          <w:b/>
          <w:noProof/>
          <w:color w:val="FF0000"/>
          <w:sz w:val="48"/>
          <w:szCs w:val="48"/>
          <w:lang w:eastAsia="en-IN"/>
        </w:rPr>
        <w:drawing>
          <wp:inline distT="0" distB="0" distL="0" distR="0">
            <wp:extent cx="5725160" cy="330009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160" cy="3300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05E2" w:rsidRDefault="005D05E2" w:rsidP="005D05E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</w:pPr>
    </w:p>
    <w:p w:rsidR="00842114" w:rsidRDefault="00842114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#include &lt;</w:t>
      </w:r>
      <w:proofErr w:type="spellStart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stdio.h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&gt;</w:t>
      </w:r>
    </w:p>
    <w:p w:rsidR="001D26C8" w:rsidRDefault="001D26C8" w:rsidP="001D26C8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#include &lt;</w:t>
      </w:r>
      <w:proofErr w:type="spell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conio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.h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&gt;</w:t>
      </w:r>
    </w:p>
    <w:p w:rsidR="00842114" w:rsidRDefault="00842114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</w:p>
    <w:p w:rsidR="00C37DD7" w:rsidRPr="00E565BB" w:rsidRDefault="00C37DD7" w:rsidP="00C37DD7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r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/*A 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recursive</w:t>
      </w:r>
      <w:r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binary search functionreturns 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the</w:t>
      </w:r>
    </w:p>
    <w:p w:rsidR="00C011D8" w:rsidRDefault="00C37DD7" w:rsidP="00C37DD7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proofErr w:type="gramStart"/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l</w:t>
      </w:r>
      <w:r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ocation</w:t>
      </w:r>
      <w:proofErr w:type="gramEnd"/>
      <w:r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of 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a key element </w:t>
      </w:r>
      <w:r w:rsidRPr="00C37DD7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x</w:t>
      </w:r>
      <w:r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in 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a </w:t>
      </w:r>
      <w:r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given sorted array </w:t>
      </w:r>
    </w:p>
    <w:p w:rsidR="00C37DD7" w:rsidRPr="00E565BB" w:rsidRDefault="00C011D8" w:rsidP="00C37DD7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(</w:t>
      </w:r>
      <w:proofErr w:type="gramStart"/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sorted</w:t>
      </w:r>
      <w:proofErr w:type="gramEnd"/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either in </w:t>
      </w:r>
      <w:r w:rsidRPr="00C011D8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ascending order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or </w:t>
      </w:r>
      <w:r w:rsidRPr="00C011D8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descending order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)   </w:t>
      </w:r>
      <w:proofErr w:type="spellStart"/>
      <w:r w:rsidR="00C37DD7" w:rsidRPr="00C37DD7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arr</w:t>
      </w:r>
      <w:proofErr w:type="spellEnd"/>
      <w:r w:rsidR="00C37DD7" w:rsidRPr="00C37DD7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[left…right]</w:t>
      </w:r>
      <w:r w:rsidR="00C37DD7"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if </w:t>
      </w:r>
      <w:r w:rsidR="00C37DD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it is </w:t>
      </w:r>
      <w:r w:rsidR="00C37DD7"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present, otherwise  </w:t>
      </w:r>
      <w:r w:rsidR="00C37DD7" w:rsidRPr="00C37DD7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-1</w:t>
      </w:r>
      <w:r w:rsidR="00C37DD7" w:rsidRPr="00405017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.*/ </w:t>
      </w:r>
    </w:p>
    <w:p w:rsidR="00C37DD7" w:rsidRDefault="00C37DD7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</w:p>
    <w:p w:rsidR="00842114" w:rsidRPr="00842114" w:rsidRDefault="00842114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spellStart"/>
      <w:proofErr w:type="gramStart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B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narySearch</w:t>
      </w:r>
      <w:r w:rsidR="00350E8F">
        <w:rPr>
          <w:rFonts w:ascii="Times New Roman" w:eastAsia="Times New Roman" w:hAnsi="Times New Roman" w:cs="Times New Roman"/>
          <w:sz w:val="40"/>
          <w:szCs w:val="40"/>
          <w:lang w:eastAsia="en-IN"/>
        </w:rPr>
        <w:t>As</w:t>
      </w:r>
      <w:r w:rsidR="001047B5">
        <w:rPr>
          <w:rFonts w:ascii="Times New Roman" w:eastAsia="Times New Roman" w:hAnsi="Times New Roman" w:cs="Times New Roman"/>
          <w:sz w:val="40"/>
          <w:szCs w:val="40"/>
          <w:lang w:eastAsia="en-IN"/>
        </w:rPr>
        <w:t>c</w:t>
      </w:r>
      <w:r w:rsidR="00350E8F">
        <w:rPr>
          <w:rFonts w:ascii="Times New Roman" w:eastAsia="Times New Roman" w:hAnsi="Times New Roman" w:cs="Times New Roman"/>
          <w:sz w:val="40"/>
          <w:szCs w:val="40"/>
          <w:lang w:eastAsia="en-IN"/>
        </w:rPr>
        <w:t>ending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spellStart"/>
      <w:proofErr w:type="gram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*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, </w:t>
      </w:r>
      <w:proofErr w:type="spellStart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, </w:t>
      </w:r>
      <w:proofErr w:type="spellStart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, </w:t>
      </w:r>
      <w:proofErr w:type="spellStart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)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;</w:t>
      </w:r>
    </w:p>
    <w:p w:rsidR="00842114" w:rsidRDefault="00350E8F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spellStart"/>
      <w:proofErr w:type="gramStart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B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narySearch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Des</w:t>
      </w:r>
      <w:r w:rsidR="001047B5">
        <w:rPr>
          <w:rFonts w:ascii="Times New Roman" w:eastAsia="Times New Roman" w:hAnsi="Times New Roman" w:cs="Times New Roman"/>
          <w:sz w:val="40"/>
          <w:szCs w:val="40"/>
          <w:lang w:eastAsia="en-IN"/>
        </w:rPr>
        <w:t>c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ending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spellStart"/>
      <w:proofErr w:type="gram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*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, </w:t>
      </w:r>
      <w:proofErr w:type="spellStart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, </w:t>
      </w:r>
      <w:proofErr w:type="spellStart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, </w:t>
      </w:r>
      <w:proofErr w:type="spellStart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)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;</w:t>
      </w:r>
    </w:p>
    <w:p w:rsidR="00620F8D" w:rsidRDefault="00620F8D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</w:p>
    <w:p w:rsidR="00842114" w:rsidRPr="00842114" w:rsidRDefault="00842114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gram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void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main()</w:t>
      </w:r>
      <w:proofErr w:type="gram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</w:t>
      </w:r>
    </w:p>
    <w:p w:rsidR="00842114" w:rsidRPr="00842114" w:rsidRDefault="00842114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{ </w:t>
      </w:r>
    </w:p>
    <w:p w:rsidR="00842114" w:rsidRPr="00842114" w:rsidRDefault="00842114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</w:t>
      </w:r>
      <w:proofErr w:type="spellStart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ntarr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[] = { 2, 3, 4,</w:t>
      </w:r>
      <w:r w:rsidR="00A75A25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5, 7, 8,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10, </w:t>
      </w:r>
      <w:r w:rsidR="00A75A25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32, 35, 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40 }; </w:t>
      </w:r>
    </w:p>
    <w:p w:rsidR="00842114" w:rsidRPr="00842114" w:rsidRDefault="00842114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</w:t>
      </w:r>
      <w:proofErr w:type="spellStart"/>
      <w:proofErr w:type="gramStart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proofErr w:type="gram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n = </w:t>
      </w:r>
      <w:proofErr w:type="spellStart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sizeof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spellStart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arr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) / </w:t>
      </w:r>
      <w:proofErr w:type="spellStart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sizeof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spellStart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arr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[0]); </w:t>
      </w:r>
    </w:p>
    <w:p w:rsidR="00842114" w:rsidRDefault="00842114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</w:t>
      </w:r>
      <w:proofErr w:type="spellStart"/>
      <w:proofErr w:type="gramStart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proofErr w:type="gram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x = 10; </w:t>
      </w:r>
    </w:p>
    <w:p w:rsidR="00842114" w:rsidRDefault="00842114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spellStart"/>
      <w:proofErr w:type="gramStart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proofErr w:type="gram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result; </w:t>
      </w:r>
    </w:p>
    <w:p w:rsidR="001047B5" w:rsidRDefault="001047B5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gram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if</w:t>
      </w:r>
      <w:proofErr w:type="gramEnd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arr</w:t>
      </w:r>
      <w:proofErr w:type="spellEnd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[0]&lt;</w:t>
      </w:r>
      <w:proofErr w:type="spell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arr</w:t>
      </w:r>
      <w:proofErr w:type="spellEnd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[n-1])</w:t>
      </w:r>
    </w:p>
    <w:p w:rsidR="001047B5" w:rsidRDefault="001047B5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gram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result=</w:t>
      </w:r>
      <w:proofErr w:type="spellStart"/>
      <w:proofErr w:type="gramEnd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B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narySearch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Ascending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spell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arr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, 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0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, 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n-1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, 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x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)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;</w:t>
      </w:r>
    </w:p>
    <w:p w:rsidR="001047B5" w:rsidRDefault="001047B5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gram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else</w:t>
      </w:r>
      <w:proofErr w:type="gramEnd"/>
    </w:p>
    <w:p w:rsidR="001047B5" w:rsidRDefault="001047B5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gram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result=</w:t>
      </w:r>
      <w:proofErr w:type="spellStart"/>
      <w:proofErr w:type="gramEnd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B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narySearch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Descending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spell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arr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, 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0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, 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n-1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, 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x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)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;</w:t>
      </w:r>
    </w:p>
    <w:p w:rsidR="006703F3" w:rsidRPr="00842114" w:rsidRDefault="006703F3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spellStart"/>
      <w:proofErr w:type="gram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clrscr</w:t>
      </w:r>
      <w:proofErr w:type="spellEnd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gramEnd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);</w:t>
      </w:r>
    </w:p>
    <w:p w:rsidR="00842114" w:rsidRDefault="00842114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if 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(result == -1) </w:t>
      </w:r>
    </w:p>
    <w:p w:rsidR="00842114" w:rsidRDefault="00842114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spellStart"/>
      <w:proofErr w:type="gramStart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printf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gram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"</w:t>
      </w:r>
      <w:r w:rsidR="001D26C8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\n 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Element is not present in </w:t>
      </w:r>
      <w:r w:rsidR="001047B5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the 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array</w:t>
      </w:r>
      <w:r w:rsidR="001047B5">
        <w:rPr>
          <w:rFonts w:ascii="Times New Roman" w:eastAsia="Times New Roman" w:hAnsi="Times New Roman" w:cs="Times New Roman"/>
          <w:sz w:val="40"/>
          <w:szCs w:val="40"/>
          <w:lang w:eastAsia="en-IN"/>
        </w:rPr>
        <w:t>.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")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;</w:t>
      </w:r>
    </w:p>
    <w:p w:rsidR="00842114" w:rsidRPr="00842114" w:rsidRDefault="00842114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gram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else</w:t>
      </w:r>
      <w:proofErr w:type="gramEnd"/>
    </w:p>
    <w:p w:rsidR="001047B5" w:rsidRDefault="00842114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spellStart"/>
      <w:proofErr w:type="gramStart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printf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gram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"</w:t>
      </w:r>
      <w:r w:rsidR="001D26C8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\n 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Element 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%d 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s present at index %d</w:t>
      </w:r>
    </w:p>
    <w:p w:rsidR="00842114" w:rsidRPr="00842114" w:rsidRDefault="001047B5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gram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inside</w:t>
      </w:r>
      <w:proofErr w:type="gramEnd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the array.</w:t>
      </w:r>
      <w:r w:rsidR="00842114"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", </w:t>
      </w:r>
      <w:r w:rsid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x, </w:t>
      </w:r>
      <w:r w:rsidR="00842114"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result); </w:t>
      </w:r>
    </w:p>
    <w:p w:rsidR="00842114" w:rsidRPr="00842114" w:rsidRDefault="00842114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     </w:t>
      </w:r>
    </w:p>
    <w:p w:rsidR="00842114" w:rsidRPr="00842114" w:rsidRDefault="00842114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lastRenderedPageBreak/>
        <w:t xml:space="preserve">} </w:t>
      </w:r>
    </w:p>
    <w:p w:rsidR="00842114" w:rsidRDefault="00842114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</w:p>
    <w:p w:rsidR="005D05E2" w:rsidRDefault="005D05E2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bookmarkStart w:id="0" w:name="_GoBack"/>
      <w:bookmarkEnd w:id="0"/>
    </w:p>
    <w:p w:rsidR="00193971" w:rsidRPr="00193971" w:rsidRDefault="00193971" w:rsidP="00842114">
      <w:pPr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</w:pPr>
      <w:r w:rsidRPr="00193971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 xml:space="preserve">/* </w:t>
      </w:r>
    </w:p>
    <w:p w:rsidR="00193971" w:rsidRPr="00193971" w:rsidRDefault="00620F8D" w:rsidP="00842114">
      <w:pPr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</w:pPr>
      <w:r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p</w:t>
      </w:r>
      <w:r w:rsidR="00193971" w:rsidRPr="00193971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 xml:space="preserve"> = address of the first element (data type: </w:t>
      </w:r>
      <w:proofErr w:type="spellStart"/>
      <w:r w:rsidR="00193971" w:rsidRPr="00193971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int</w:t>
      </w:r>
      <w:proofErr w:type="spellEnd"/>
      <w:r w:rsidR="00193971" w:rsidRPr="00193971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*).</w:t>
      </w:r>
    </w:p>
    <w:p w:rsidR="00193971" w:rsidRPr="00193971" w:rsidRDefault="00620F8D" w:rsidP="00842114">
      <w:pPr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</w:pPr>
      <w:proofErr w:type="gramStart"/>
      <w:r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p</w:t>
      </w:r>
      <w:r w:rsidR="00193971" w:rsidRPr="00193971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[</w:t>
      </w:r>
      <w:proofErr w:type="spellStart"/>
      <w:proofErr w:type="gramEnd"/>
      <w:r w:rsidR="00193971" w:rsidRPr="00193971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i</w:t>
      </w:r>
      <w:proofErr w:type="spellEnd"/>
      <w:r w:rsidR="00193971" w:rsidRPr="00193971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]=*(</w:t>
      </w:r>
      <w:proofErr w:type="spellStart"/>
      <w:r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p</w:t>
      </w:r>
      <w:r w:rsidR="00193971" w:rsidRPr="00193971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+i</w:t>
      </w:r>
      <w:proofErr w:type="spellEnd"/>
      <w:r w:rsidR="00193971" w:rsidRPr="00193971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 xml:space="preserve">) = </w:t>
      </w:r>
      <w:proofErr w:type="spellStart"/>
      <w:r w:rsidR="00193971" w:rsidRPr="00193971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ith</w:t>
      </w:r>
      <w:proofErr w:type="spellEnd"/>
      <w:r w:rsidR="00193971" w:rsidRPr="00193971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 xml:space="preserve"> element</w:t>
      </w:r>
    </w:p>
    <w:p w:rsidR="00193971" w:rsidRPr="00193971" w:rsidRDefault="00620F8D" w:rsidP="00842114">
      <w:pPr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</w:pPr>
      <w:proofErr w:type="gramStart"/>
      <w:r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p</w:t>
      </w:r>
      <w:r w:rsidR="00193971" w:rsidRPr="00193971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[</w:t>
      </w:r>
      <w:proofErr w:type="spellStart"/>
      <w:proofErr w:type="gramEnd"/>
      <w:r w:rsidR="00193971" w:rsidRPr="00193971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i</w:t>
      </w:r>
      <w:proofErr w:type="spellEnd"/>
      <w:r w:rsidR="00193971" w:rsidRPr="00193971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]=*(</w:t>
      </w:r>
      <w:proofErr w:type="spellStart"/>
      <w:r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p</w:t>
      </w:r>
      <w:r w:rsidR="00193971" w:rsidRPr="00193971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+i</w:t>
      </w:r>
      <w:proofErr w:type="spellEnd"/>
      <w:r w:rsidR="00193971" w:rsidRPr="00193971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)=*(</w:t>
      </w:r>
      <w:proofErr w:type="spellStart"/>
      <w:r w:rsidR="00193971" w:rsidRPr="00193971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i+</w:t>
      </w:r>
      <w:r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p</w:t>
      </w:r>
      <w:proofErr w:type="spellEnd"/>
      <w:r w:rsidR="00193971" w:rsidRPr="00193971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)=</w:t>
      </w:r>
      <w:proofErr w:type="spellStart"/>
      <w:r w:rsidR="00193971" w:rsidRPr="00193971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i</w:t>
      </w:r>
      <w:proofErr w:type="spellEnd"/>
      <w:r w:rsidR="00193971" w:rsidRPr="00193971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[</w:t>
      </w:r>
      <w:r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p</w:t>
      </w:r>
      <w:r w:rsidR="00193971" w:rsidRPr="00193971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 xml:space="preserve">]= </w:t>
      </w:r>
      <w:proofErr w:type="spellStart"/>
      <w:r w:rsidR="00193971" w:rsidRPr="00193971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ith</w:t>
      </w:r>
      <w:proofErr w:type="spellEnd"/>
      <w:r w:rsidR="00193971" w:rsidRPr="00193971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 xml:space="preserve"> element</w:t>
      </w:r>
    </w:p>
    <w:p w:rsidR="00193971" w:rsidRPr="00193971" w:rsidRDefault="00193971" w:rsidP="00842114">
      <w:pPr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</w:pPr>
      <w:r w:rsidRPr="00193971"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  <w:t>*/</w:t>
      </w:r>
    </w:p>
    <w:p w:rsidR="00CB3FAE" w:rsidRDefault="00CB3FAE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</w:p>
    <w:p w:rsidR="00CB3FAE" w:rsidRPr="00842114" w:rsidRDefault="00CB3FAE" w:rsidP="00CB3FAE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spellStart"/>
      <w:proofErr w:type="gramStart"/>
      <w:r w:rsidRPr="00620F8D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int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B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narySearch</w:t>
      </w:r>
      <w:r w:rsidR="00350E8F">
        <w:rPr>
          <w:rFonts w:ascii="Times New Roman" w:eastAsia="Times New Roman" w:hAnsi="Times New Roman" w:cs="Times New Roman"/>
          <w:sz w:val="40"/>
          <w:szCs w:val="40"/>
          <w:lang w:eastAsia="en-IN"/>
        </w:rPr>
        <w:t>Ascending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spellStart"/>
      <w:proofErr w:type="gramEnd"/>
      <w:r w:rsidRPr="00620F8D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int</w:t>
      </w:r>
      <w:proofErr w:type="spellEnd"/>
      <w:r w:rsidRPr="00620F8D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 xml:space="preserve"> *</w:t>
      </w:r>
      <w:r w:rsidR="00620F8D">
        <w:rPr>
          <w:rFonts w:ascii="Times New Roman" w:eastAsia="Times New Roman" w:hAnsi="Times New Roman" w:cs="Times New Roman"/>
          <w:sz w:val="40"/>
          <w:szCs w:val="40"/>
          <w:lang w:eastAsia="en-IN"/>
        </w:rPr>
        <w:t>p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, </w:t>
      </w:r>
      <w:proofErr w:type="spellStart"/>
      <w:r w:rsidRPr="00620F8D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int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l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eft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, </w:t>
      </w:r>
      <w:proofErr w:type="spellStart"/>
      <w:r w:rsidRPr="00620F8D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int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r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ight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, </w:t>
      </w:r>
      <w:proofErr w:type="spellStart"/>
      <w:r w:rsidRPr="00620F8D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int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x) </w:t>
      </w:r>
    </w:p>
    <w:p w:rsidR="00CB3FAE" w:rsidRPr="00842114" w:rsidRDefault="00CB3FAE" w:rsidP="00CB3FAE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{ </w:t>
      </w:r>
    </w:p>
    <w:p w:rsidR="00CB3FAE" w:rsidRPr="00842114" w:rsidRDefault="00CB3FAE" w:rsidP="00CB3FAE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    </w:t>
      </w:r>
      <w:proofErr w:type="spellStart"/>
      <w:proofErr w:type="gramStart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proofErr w:type="gram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mid = 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spell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left+right</w:t>
      </w:r>
      <w:proofErr w:type="spellEnd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)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/ 2; </w:t>
      </w:r>
    </w:p>
    <w:p w:rsidR="00CB3FAE" w:rsidRPr="00CF5261" w:rsidRDefault="00CB3FAE" w:rsidP="00DD5D03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  </w:t>
      </w:r>
    </w:p>
    <w:p w:rsidR="00CB3FAE" w:rsidRPr="00842114" w:rsidRDefault="00CB3FAE" w:rsidP="00CB3FAE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gram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if(</w:t>
      </w:r>
      <w:proofErr w:type="gramEnd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left&gt;right)</w:t>
      </w:r>
    </w:p>
    <w:p w:rsidR="00DD5D03" w:rsidRPr="00CF5261" w:rsidRDefault="00CB3FAE" w:rsidP="00DD5D03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</w:t>
      </w:r>
      <w:proofErr w:type="gramStart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return</w:t>
      </w:r>
      <w:proofErr w:type="gram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-1; </w:t>
      </w:r>
      <w:r w:rsidR="00DD5D03"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/* </w:t>
      </w:r>
      <w:r w:rsidR="00DD5D03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The condition </w:t>
      </w:r>
      <w:r w:rsidR="00DD5D03" w:rsidRPr="00DD5D03">
        <w:rPr>
          <w:rFonts w:ascii="Times New Roman" w:eastAsia="Times New Roman" w:hAnsi="Times New Roman" w:cs="Times New Roman"/>
          <w:b/>
          <w:color w:val="000000" w:themeColor="text1"/>
          <w:sz w:val="40"/>
          <w:szCs w:val="40"/>
          <w:lang w:eastAsia="en-IN"/>
        </w:rPr>
        <w:t>left&gt;right</w:t>
      </w:r>
      <w:r w:rsidR="00DD5D03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is </w:t>
      </w:r>
      <w:r w:rsidR="00DD5D03" w:rsidRPr="00DD5D03">
        <w:rPr>
          <w:rFonts w:ascii="Times New Roman" w:eastAsia="Times New Roman" w:hAnsi="Times New Roman" w:cs="Times New Roman"/>
          <w:b/>
          <w:color w:val="000000" w:themeColor="text1"/>
          <w:sz w:val="40"/>
          <w:szCs w:val="40"/>
          <w:lang w:eastAsia="en-IN"/>
        </w:rPr>
        <w:t>True</w:t>
      </w:r>
      <w:r w:rsidR="00DD5D03"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when element is not present in array.*/</w:t>
      </w:r>
    </w:p>
    <w:p w:rsidR="00CB3FAE" w:rsidRPr="00CB3FAE" w:rsidRDefault="00CB3FAE" w:rsidP="00CB3FAE">
      <w:pPr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</w:pPr>
    </w:p>
    <w:p w:rsidR="00CB3FAE" w:rsidRPr="00CF5261" w:rsidRDefault="00CB3FAE" w:rsidP="00CB3FAE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r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        /*If the element is present at the middle </w:t>
      </w:r>
    </w:p>
    <w:p w:rsidR="00CB3FAE" w:rsidRPr="00CF5261" w:rsidRDefault="00CB3FAE" w:rsidP="00CB3FAE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r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        </w:t>
      </w:r>
      <w:proofErr w:type="gramStart"/>
      <w:r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itself .</w:t>
      </w:r>
      <w:proofErr w:type="gramEnd"/>
      <w:r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*/</w:t>
      </w:r>
    </w:p>
    <w:p w:rsidR="00CB3FAE" w:rsidRPr="00842114" w:rsidRDefault="005C50B6" w:rsidP="00CB3FAE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    if (p</w:t>
      </w:r>
      <w:r w:rsidR="00CB3FAE"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[mid] == x) </w:t>
      </w:r>
    </w:p>
    <w:p w:rsidR="00CB3FAE" w:rsidRPr="00842114" w:rsidRDefault="00CB3FAE" w:rsidP="00CB3FAE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        </w:t>
      </w:r>
      <w:proofErr w:type="gramStart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return</w:t>
      </w:r>
      <w:proofErr w:type="gram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mid; </w:t>
      </w:r>
    </w:p>
    <w:p w:rsidR="00CB3FAE" w:rsidRPr="00842114" w:rsidRDefault="00CB3FAE" w:rsidP="00CB3FAE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  </w:t>
      </w:r>
    </w:p>
    <w:p w:rsidR="00CB3FAE" w:rsidRDefault="00CB3FAE" w:rsidP="00CB3FAE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 </w:t>
      </w:r>
      <w:r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/*</w:t>
      </w:r>
      <w:r w:rsidR="008359D5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When </w:t>
      </w:r>
      <w:r w:rsidR="008359D5" w:rsidRPr="008359D5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searching</w:t>
      </w:r>
      <w:r w:rsidRPr="008359D5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 element </w:t>
      </w:r>
      <w:r w:rsidR="008359D5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 xml:space="preserve">is smaller than the </w:t>
      </w:r>
      <w:r w:rsidRPr="008359D5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mid</w:t>
      </w:r>
      <w:r w:rsidR="008359D5" w:rsidRPr="008359D5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dle element</w:t>
      </w:r>
      <w:r w:rsidR="00620F8D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, thenthe element will be searched</w:t>
      </w:r>
      <w:r w:rsidR="00620F8D"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in </w:t>
      </w:r>
      <w:r w:rsidR="00620F8D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lef</w:t>
      </w:r>
      <w:r w:rsidR="00620F8D" w:rsidRPr="00077840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t sub </w:t>
      </w:r>
      <w:proofErr w:type="gramStart"/>
      <w:r w:rsidR="00620F8D" w:rsidRPr="00077840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array</w:t>
      </w:r>
      <w:r w:rsidR="00620F8D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 from</w:t>
      </w:r>
      <w:proofErr w:type="gramEnd"/>
      <w:r w:rsidR="00620F8D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 </w:t>
      </w:r>
      <w:r w:rsidR="00620F8D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left</w:t>
      </w:r>
      <w:r w:rsidR="00620F8D" w:rsidRPr="00A6777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to</w:t>
      </w:r>
      <w:r w:rsidR="00620F8D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mid-1</w:t>
      </w:r>
      <w:r w:rsidR="00620F8D" w:rsidRPr="00A67771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.</w:t>
      </w:r>
      <w:r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*/</w:t>
      </w:r>
    </w:p>
    <w:p w:rsidR="00620F8D" w:rsidRPr="00CF5261" w:rsidRDefault="00620F8D" w:rsidP="00CB3FAE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</w:p>
    <w:p w:rsidR="00CB3FAE" w:rsidRPr="00842114" w:rsidRDefault="00CB3FAE" w:rsidP="00CB3FAE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    </w:t>
      </w:r>
      <w:proofErr w:type="gram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else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f</w:t>
      </w:r>
      <w:proofErr w:type="gram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(</w:t>
      </w:r>
      <w:r w:rsidR="001047B5">
        <w:rPr>
          <w:rFonts w:ascii="Times New Roman" w:eastAsia="Times New Roman" w:hAnsi="Times New Roman" w:cs="Times New Roman"/>
          <w:sz w:val="40"/>
          <w:szCs w:val="40"/>
          <w:lang w:eastAsia="en-IN"/>
        </w:rPr>
        <w:t>p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[mid] &gt; x) </w:t>
      </w:r>
    </w:p>
    <w:p w:rsidR="00CB3FAE" w:rsidRDefault="00CB3FAE" w:rsidP="00CB3FAE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        </w:t>
      </w:r>
      <w:proofErr w:type="spell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B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narySearch</w:t>
      </w:r>
      <w:r w:rsidR="00350E8F">
        <w:rPr>
          <w:rFonts w:ascii="Times New Roman" w:eastAsia="Times New Roman" w:hAnsi="Times New Roman" w:cs="Times New Roman"/>
          <w:sz w:val="40"/>
          <w:szCs w:val="40"/>
          <w:lang w:eastAsia="en-IN"/>
        </w:rPr>
        <w:t>Ascending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r w:rsidR="001047B5">
        <w:rPr>
          <w:rFonts w:ascii="Times New Roman" w:eastAsia="Times New Roman" w:hAnsi="Times New Roman" w:cs="Times New Roman"/>
          <w:sz w:val="40"/>
          <w:szCs w:val="40"/>
          <w:lang w:eastAsia="en-IN"/>
        </w:rPr>
        <w:t>p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, l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eft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, mid - 1, x)</w:t>
      </w:r>
      <w:r w:rsidR="00350E8F">
        <w:rPr>
          <w:rFonts w:ascii="Times New Roman" w:eastAsia="Times New Roman" w:hAnsi="Times New Roman" w:cs="Times New Roman"/>
          <w:sz w:val="40"/>
          <w:szCs w:val="40"/>
          <w:lang w:eastAsia="en-IN"/>
        </w:rPr>
        <w:t>;</w:t>
      </w:r>
    </w:p>
    <w:p w:rsidR="00CB3FAE" w:rsidRDefault="00CB3FAE" w:rsidP="00CB3FAE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</w:p>
    <w:p w:rsidR="00FE6ED4" w:rsidRPr="00CF5261" w:rsidRDefault="00FE6ED4" w:rsidP="00FE6ED4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r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lastRenderedPageBreak/>
        <w:t>/*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When </w:t>
      </w:r>
      <w:r w:rsidRPr="008359D5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searching element </w:t>
      </w:r>
      <w:r w:rsidRPr="00A6777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is greater than the</w:t>
      </w:r>
      <w:r w:rsidRPr="008359D5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middle element</w:t>
      </w:r>
      <w:r w:rsidR="00620F8D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,</w:t>
      </w:r>
      <w:r w:rsidR="00620F8D"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then </w:t>
      </w:r>
      <w:r w:rsidR="00620F8D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the element will be searched</w:t>
      </w:r>
      <w:r w:rsidR="00620F8D"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in </w:t>
      </w:r>
      <w:r w:rsidR="00620F8D" w:rsidRPr="00077840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right sub array</w:t>
      </w:r>
      <w:r w:rsidR="00620F8D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 from  </w:t>
      </w:r>
      <w:r w:rsidR="00620F8D" w:rsidRPr="00A67771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mid+1 </w:t>
      </w:r>
      <w:r w:rsidR="00620F8D" w:rsidRPr="00A6777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to</w:t>
      </w:r>
      <w:r w:rsidR="00620F8D" w:rsidRPr="00A67771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 right.</w:t>
      </w:r>
      <w:r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*/</w:t>
      </w:r>
    </w:p>
    <w:p w:rsidR="00FE6ED4" w:rsidRDefault="00CB3FAE" w:rsidP="00FE6ED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gram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else</w:t>
      </w:r>
      <w:proofErr w:type="gramEnd"/>
    </w:p>
    <w:p w:rsidR="00090EEF" w:rsidRDefault="00090EEF" w:rsidP="00090EEF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spellStart"/>
      <w:proofErr w:type="gram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B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narySearch</w:t>
      </w:r>
      <w:r w:rsidR="00350E8F">
        <w:rPr>
          <w:rFonts w:ascii="Times New Roman" w:eastAsia="Times New Roman" w:hAnsi="Times New Roman" w:cs="Times New Roman"/>
          <w:sz w:val="40"/>
          <w:szCs w:val="40"/>
          <w:lang w:eastAsia="en-IN"/>
        </w:rPr>
        <w:t>Ascending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gramEnd"/>
      <w:r w:rsidR="001047B5">
        <w:rPr>
          <w:rFonts w:ascii="Times New Roman" w:eastAsia="Times New Roman" w:hAnsi="Times New Roman" w:cs="Times New Roman"/>
          <w:sz w:val="40"/>
          <w:szCs w:val="40"/>
          <w:lang w:eastAsia="en-IN"/>
        </w:rPr>
        <w:t>p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, 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mid+1, right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, x)</w:t>
      </w:r>
      <w:r w:rsidR="00350E8F">
        <w:rPr>
          <w:rFonts w:ascii="Times New Roman" w:eastAsia="Times New Roman" w:hAnsi="Times New Roman" w:cs="Times New Roman"/>
          <w:sz w:val="40"/>
          <w:szCs w:val="40"/>
          <w:lang w:eastAsia="en-IN"/>
        </w:rPr>
        <w:t>;</w:t>
      </w:r>
    </w:p>
    <w:p w:rsidR="00CB3FAE" w:rsidRDefault="00CB3FAE" w:rsidP="00CB3FAE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}</w:t>
      </w:r>
    </w:p>
    <w:p w:rsidR="00C011D8" w:rsidRDefault="00C011D8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</w:p>
    <w:p w:rsidR="00620F8D" w:rsidRPr="00842114" w:rsidRDefault="00620F8D" w:rsidP="00620F8D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spellStart"/>
      <w:proofErr w:type="gramStart"/>
      <w:r w:rsidRPr="00620F8D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int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B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narySearch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Descending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spellStart"/>
      <w:proofErr w:type="gramEnd"/>
      <w:r w:rsidRPr="00620F8D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int</w:t>
      </w:r>
      <w:proofErr w:type="spellEnd"/>
      <w:r w:rsidRPr="00620F8D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 xml:space="preserve"> *</w:t>
      </w:r>
      <w:r w:rsidR="001047B5">
        <w:rPr>
          <w:rFonts w:ascii="Times New Roman" w:eastAsia="Times New Roman" w:hAnsi="Times New Roman" w:cs="Times New Roman"/>
          <w:sz w:val="40"/>
          <w:szCs w:val="40"/>
          <w:lang w:eastAsia="en-IN"/>
        </w:rPr>
        <w:t>p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, </w:t>
      </w:r>
      <w:proofErr w:type="spellStart"/>
      <w:r w:rsidRPr="00620F8D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int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l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eft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, </w:t>
      </w:r>
      <w:proofErr w:type="spellStart"/>
      <w:r w:rsidRPr="00620F8D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int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r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ight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, </w:t>
      </w:r>
      <w:proofErr w:type="spellStart"/>
      <w:r w:rsidRPr="00620F8D"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>int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x) </w:t>
      </w:r>
    </w:p>
    <w:p w:rsidR="00620F8D" w:rsidRPr="00842114" w:rsidRDefault="00620F8D" w:rsidP="00620F8D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{ </w:t>
      </w:r>
    </w:p>
    <w:p w:rsidR="00620F8D" w:rsidRPr="00842114" w:rsidRDefault="00620F8D" w:rsidP="00620F8D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    </w:t>
      </w:r>
      <w:proofErr w:type="spellStart"/>
      <w:proofErr w:type="gramStart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nt</w:t>
      </w:r>
      <w:proofErr w:type="spellEnd"/>
      <w:proofErr w:type="gram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mid = 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spell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left+right</w:t>
      </w:r>
      <w:proofErr w:type="spellEnd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)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/ 2; </w:t>
      </w:r>
    </w:p>
    <w:p w:rsidR="00620F8D" w:rsidRPr="00CF5261" w:rsidRDefault="00620F8D" w:rsidP="00DD5D03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  </w:t>
      </w:r>
    </w:p>
    <w:p w:rsidR="00620F8D" w:rsidRPr="00842114" w:rsidRDefault="00620F8D" w:rsidP="00620F8D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gram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if(</w:t>
      </w:r>
      <w:proofErr w:type="gramEnd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left&gt;right)</w:t>
      </w:r>
    </w:p>
    <w:p w:rsidR="00620F8D" w:rsidRPr="00842114" w:rsidRDefault="00620F8D" w:rsidP="00620F8D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</w:t>
      </w:r>
      <w:proofErr w:type="gramStart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return</w:t>
      </w:r>
      <w:proofErr w:type="gram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-1; </w:t>
      </w:r>
      <w:r w:rsidR="00DD5D03"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/* </w:t>
      </w:r>
      <w:r w:rsidR="00DD5D03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The condition </w:t>
      </w:r>
      <w:r w:rsidR="00DD5D03" w:rsidRPr="00DD5D03">
        <w:rPr>
          <w:rFonts w:ascii="Times New Roman" w:eastAsia="Times New Roman" w:hAnsi="Times New Roman" w:cs="Times New Roman"/>
          <w:b/>
          <w:color w:val="000000" w:themeColor="text1"/>
          <w:sz w:val="40"/>
          <w:szCs w:val="40"/>
          <w:lang w:eastAsia="en-IN"/>
        </w:rPr>
        <w:t>left&gt;right</w:t>
      </w:r>
      <w:r w:rsidR="00DD5D03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is </w:t>
      </w:r>
      <w:r w:rsidR="00DD5D03" w:rsidRPr="00DD5D03">
        <w:rPr>
          <w:rFonts w:ascii="Times New Roman" w:eastAsia="Times New Roman" w:hAnsi="Times New Roman" w:cs="Times New Roman"/>
          <w:b/>
          <w:color w:val="000000" w:themeColor="text1"/>
          <w:sz w:val="40"/>
          <w:szCs w:val="40"/>
          <w:lang w:eastAsia="en-IN"/>
        </w:rPr>
        <w:t>True</w:t>
      </w:r>
      <w:r w:rsidR="00DD5D03"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when element is not present in array.*/</w:t>
      </w:r>
    </w:p>
    <w:p w:rsidR="00620F8D" w:rsidRPr="00CB3FAE" w:rsidRDefault="00620F8D" w:rsidP="00620F8D">
      <w:pPr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40"/>
          <w:szCs w:val="40"/>
          <w:lang w:eastAsia="en-IN"/>
        </w:rPr>
      </w:pPr>
    </w:p>
    <w:p w:rsidR="00620F8D" w:rsidRPr="00CF5261" w:rsidRDefault="00620F8D" w:rsidP="00620F8D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r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        /*If the element is present at the middle </w:t>
      </w:r>
    </w:p>
    <w:p w:rsidR="00620F8D" w:rsidRPr="00CF5261" w:rsidRDefault="00620F8D" w:rsidP="00620F8D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r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        </w:t>
      </w:r>
      <w:proofErr w:type="gramStart"/>
      <w:r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itself .</w:t>
      </w:r>
      <w:proofErr w:type="gramEnd"/>
      <w:r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*/</w:t>
      </w:r>
    </w:p>
    <w:p w:rsidR="00620F8D" w:rsidRPr="00842114" w:rsidRDefault="00620F8D" w:rsidP="00620F8D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    </w:t>
      </w:r>
      <w:proofErr w:type="gramStart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f</w:t>
      </w:r>
      <w:proofErr w:type="gram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(</w:t>
      </w:r>
      <w:r w:rsidR="001047B5">
        <w:rPr>
          <w:rFonts w:ascii="Times New Roman" w:eastAsia="Times New Roman" w:hAnsi="Times New Roman" w:cs="Times New Roman"/>
          <w:sz w:val="40"/>
          <w:szCs w:val="40"/>
          <w:lang w:eastAsia="en-IN"/>
        </w:rPr>
        <w:t>p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[mid] == x) </w:t>
      </w:r>
    </w:p>
    <w:p w:rsidR="00620F8D" w:rsidRPr="00842114" w:rsidRDefault="00620F8D" w:rsidP="00620F8D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        </w:t>
      </w:r>
      <w:proofErr w:type="gramStart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return</w:t>
      </w:r>
      <w:proofErr w:type="gram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mid; </w:t>
      </w:r>
    </w:p>
    <w:p w:rsidR="00620F8D" w:rsidRPr="00842114" w:rsidRDefault="00620F8D" w:rsidP="00620F8D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  </w:t>
      </w:r>
    </w:p>
    <w:p w:rsidR="00620F8D" w:rsidRDefault="00620F8D" w:rsidP="00620F8D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 </w:t>
      </w:r>
      <w:r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/*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When </w:t>
      </w:r>
      <w:r w:rsidRPr="008359D5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searching element </w:t>
      </w:r>
      <w:r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 xml:space="preserve">is greater than </w:t>
      </w:r>
      <w:proofErr w:type="gramStart"/>
      <w:r>
        <w:rPr>
          <w:rFonts w:ascii="Times New Roman" w:eastAsia="Times New Roman" w:hAnsi="Times New Roman" w:cs="Times New Roman"/>
          <w:b/>
          <w:color w:val="7030A0"/>
          <w:sz w:val="40"/>
          <w:szCs w:val="40"/>
          <w:lang w:eastAsia="en-IN"/>
        </w:rPr>
        <w:t xml:space="preserve">the  </w:t>
      </w:r>
      <w:r w:rsidRPr="008359D5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middle</w:t>
      </w:r>
      <w:proofErr w:type="gramEnd"/>
      <w:r w:rsidRPr="008359D5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 element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, then the element will be searched</w:t>
      </w:r>
      <w:r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in </w:t>
      </w:r>
      <w:r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lef</w:t>
      </w:r>
      <w:r w:rsidRPr="00077840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t sub array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 from  </w:t>
      </w:r>
      <w:r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left</w:t>
      </w:r>
      <w:r w:rsidRPr="00A6777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to</w:t>
      </w:r>
      <w:r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mid-1</w:t>
      </w:r>
      <w:r w:rsidRPr="00A67771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.</w:t>
      </w:r>
      <w:r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*/</w:t>
      </w:r>
    </w:p>
    <w:p w:rsidR="00620F8D" w:rsidRPr="00CF5261" w:rsidRDefault="00620F8D" w:rsidP="00620F8D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</w:p>
    <w:p w:rsidR="00620F8D" w:rsidRPr="00842114" w:rsidRDefault="00620F8D" w:rsidP="00620F8D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    </w:t>
      </w:r>
      <w:proofErr w:type="gram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else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f</w:t>
      </w:r>
      <w:proofErr w:type="gram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(</w:t>
      </w:r>
      <w:r w:rsidR="001047B5">
        <w:rPr>
          <w:rFonts w:ascii="Times New Roman" w:eastAsia="Times New Roman" w:hAnsi="Times New Roman" w:cs="Times New Roman"/>
          <w:sz w:val="40"/>
          <w:szCs w:val="40"/>
          <w:lang w:eastAsia="en-IN"/>
        </w:rPr>
        <w:t>p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[mid] 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&lt;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x) </w:t>
      </w:r>
    </w:p>
    <w:p w:rsidR="00620F8D" w:rsidRDefault="00620F8D" w:rsidP="00620F8D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            </w:t>
      </w:r>
      <w:proofErr w:type="spell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B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narySearch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Descending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(</w:t>
      </w:r>
      <w:r w:rsidR="001047B5">
        <w:rPr>
          <w:rFonts w:ascii="Times New Roman" w:eastAsia="Times New Roman" w:hAnsi="Times New Roman" w:cs="Times New Roman"/>
          <w:sz w:val="40"/>
          <w:szCs w:val="40"/>
          <w:lang w:eastAsia="en-IN"/>
        </w:rPr>
        <w:t>p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, l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eft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, mid - 1, x)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;</w:t>
      </w:r>
    </w:p>
    <w:p w:rsidR="00620F8D" w:rsidRDefault="00620F8D" w:rsidP="00620F8D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</w:p>
    <w:p w:rsidR="00620F8D" w:rsidRPr="00CF5261" w:rsidRDefault="00620F8D" w:rsidP="00620F8D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</w:pPr>
      <w:r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lastRenderedPageBreak/>
        <w:t>/*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When </w:t>
      </w:r>
      <w:r w:rsidRPr="008359D5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searching element </w:t>
      </w:r>
      <w:r w:rsidRPr="00A6777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is 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smalle</w:t>
      </w:r>
      <w:r w:rsidRPr="00A6777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r than the</w:t>
      </w:r>
      <w:r w:rsidRPr="008359D5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middle element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, </w:t>
      </w:r>
      <w:r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then 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the element will be searched</w:t>
      </w:r>
      <w:r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in </w:t>
      </w:r>
      <w:r w:rsidRPr="00077840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>right sub array</w:t>
      </w:r>
      <w:r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 xml:space="preserve">  from  </w:t>
      </w:r>
      <w:r w:rsidRPr="00A67771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mid+1 </w:t>
      </w:r>
      <w:r w:rsidRPr="00A6777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to</w:t>
      </w:r>
      <w:r w:rsidRPr="00A67771">
        <w:rPr>
          <w:rFonts w:ascii="Times New Roman" w:eastAsia="Times New Roman" w:hAnsi="Times New Roman" w:cs="Times New Roman"/>
          <w:b/>
          <w:sz w:val="40"/>
          <w:szCs w:val="40"/>
          <w:lang w:eastAsia="en-IN"/>
        </w:rPr>
        <w:t xml:space="preserve"> right.</w:t>
      </w:r>
      <w:r w:rsidRPr="00CF5261">
        <w:rPr>
          <w:rFonts w:ascii="Times New Roman" w:eastAsia="Times New Roman" w:hAnsi="Times New Roman" w:cs="Times New Roman"/>
          <w:b/>
          <w:color w:val="FF0000"/>
          <w:sz w:val="40"/>
          <w:szCs w:val="40"/>
          <w:lang w:eastAsia="en-IN"/>
        </w:rPr>
        <w:t>*/</w:t>
      </w:r>
    </w:p>
    <w:p w:rsidR="00620F8D" w:rsidRDefault="00620F8D" w:rsidP="00620F8D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gram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else</w:t>
      </w:r>
      <w:proofErr w:type="gramEnd"/>
    </w:p>
    <w:p w:rsidR="00620F8D" w:rsidRDefault="00620F8D" w:rsidP="00620F8D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proofErr w:type="spellStart"/>
      <w:proofErr w:type="gramStart"/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B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inarySearch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Descending</w:t>
      </w:r>
      <w:proofErr w:type="spellEnd"/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(</w:t>
      </w:r>
      <w:proofErr w:type="gramEnd"/>
      <w:r w:rsidR="001047B5">
        <w:rPr>
          <w:rFonts w:ascii="Times New Roman" w:eastAsia="Times New Roman" w:hAnsi="Times New Roman" w:cs="Times New Roman"/>
          <w:sz w:val="40"/>
          <w:szCs w:val="40"/>
          <w:lang w:eastAsia="en-IN"/>
        </w:rPr>
        <w:t>p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, 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mid+1, right</w:t>
      </w:r>
      <w:r w:rsidRPr="00842114">
        <w:rPr>
          <w:rFonts w:ascii="Times New Roman" w:eastAsia="Times New Roman" w:hAnsi="Times New Roman" w:cs="Times New Roman"/>
          <w:sz w:val="40"/>
          <w:szCs w:val="40"/>
          <w:lang w:eastAsia="en-IN"/>
        </w:rPr>
        <w:t>, x)</w:t>
      </w: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 xml:space="preserve"> ;</w:t>
      </w:r>
    </w:p>
    <w:p w:rsidR="00620F8D" w:rsidRDefault="00620F8D" w:rsidP="00620F8D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  <w:r>
        <w:rPr>
          <w:rFonts w:ascii="Times New Roman" w:eastAsia="Times New Roman" w:hAnsi="Times New Roman" w:cs="Times New Roman"/>
          <w:sz w:val="40"/>
          <w:szCs w:val="40"/>
          <w:lang w:eastAsia="en-IN"/>
        </w:rPr>
        <w:t>}</w:t>
      </w:r>
    </w:p>
    <w:p w:rsidR="00620F8D" w:rsidRPr="00842114" w:rsidRDefault="00620F8D" w:rsidP="00842114">
      <w:pPr>
        <w:spacing w:after="0" w:line="240" w:lineRule="auto"/>
        <w:rPr>
          <w:rFonts w:ascii="Times New Roman" w:eastAsia="Times New Roman" w:hAnsi="Times New Roman" w:cs="Times New Roman"/>
          <w:sz w:val="40"/>
          <w:szCs w:val="40"/>
          <w:lang w:eastAsia="en-IN"/>
        </w:rPr>
      </w:pPr>
    </w:p>
    <w:p w:rsidR="0012132D" w:rsidRDefault="00C011D8">
      <w:pPr>
        <w:rPr>
          <w:rFonts w:ascii="Times New Roman" w:hAnsi="Times New Roman" w:cs="Times New Roman"/>
          <w:b/>
          <w:sz w:val="52"/>
          <w:szCs w:val="52"/>
        </w:rPr>
      </w:pPr>
      <w:r w:rsidRPr="00C011D8">
        <w:rPr>
          <w:rFonts w:ascii="Times New Roman" w:hAnsi="Times New Roman" w:cs="Times New Roman"/>
          <w:b/>
          <w:sz w:val="52"/>
          <w:szCs w:val="52"/>
        </w:rPr>
        <w:t>Complexity Analysis of Binary Search</w:t>
      </w:r>
    </w:p>
    <w:p w:rsidR="00C011D8" w:rsidRPr="00C011D8" w:rsidRDefault="00F916C7" w:rsidP="00632DF2">
      <w:pPr>
        <w:jc w:val="center"/>
        <w:rPr>
          <w:rFonts w:ascii="Times New Roman" w:hAnsi="Times New Roman" w:cs="Times New Roman"/>
          <w:b/>
          <w:sz w:val="52"/>
          <w:szCs w:val="52"/>
        </w:rPr>
      </w:pPr>
      <w:r w:rsidRPr="00B012C7">
        <w:rPr>
          <w:position w:val="-38"/>
        </w:rPr>
        <w:object w:dxaOrig="5920" w:dyaOrig="4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in;height:414pt" o:ole="">
            <v:imagedata r:id="rId6" o:title=""/>
          </v:shape>
          <o:OLEObject Type="Embed" ProgID="Equation.DSMT4" ShapeID="_x0000_i1025" DrawAspect="Content" ObjectID="_1711906632" r:id="rId7"/>
        </w:object>
      </w:r>
      <w:r w:rsidR="000958AB" w:rsidRPr="000958AB">
        <w:rPr>
          <w:b/>
          <w:sz w:val="52"/>
          <w:szCs w:val="52"/>
        </w:rPr>
        <w:t>Go to next page and continue…</w:t>
      </w:r>
      <w:r w:rsidR="00422F1C" w:rsidRPr="00632DF2">
        <w:rPr>
          <w:position w:val="-74"/>
        </w:rPr>
        <w:object w:dxaOrig="6460" w:dyaOrig="7000">
          <v:shape id="_x0000_i1026" type="#_x0000_t75" style="width:496pt;height:538pt" o:ole="">
            <v:imagedata r:id="rId8" o:title=""/>
          </v:shape>
          <o:OLEObject Type="Embed" ProgID="Equation.DSMT4" ShapeID="_x0000_i1026" DrawAspect="Content" ObjectID="_1711906633" r:id="rId9"/>
        </w:object>
      </w:r>
    </w:p>
    <w:p w:rsidR="00C011D8" w:rsidRPr="00C011D8" w:rsidRDefault="00C011D8">
      <w:pPr>
        <w:rPr>
          <w:rFonts w:ascii="Times New Roman" w:hAnsi="Times New Roman" w:cs="Times New Roman"/>
          <w:b/>
          <w:sz w:val="40"/>
          <w:szCs w:val="40"/>
        </w:rPr>
      </w:pPr>
    </w:p>
    <w:sectPr w:rsidR="00C011D8" w:rsidRPr="00C011D8" w:rsidSect="0012132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characterSpacingControl w:val="doNotCompress"/>
  <w:compat/>
  <w:rsids>
    <w:rsidRoot w:val="00842114"/>
    <w:rsid w:val="00013E79"/>
    <w:rsid w:val="000363D6"/>
    <w:rsid w:val="00077840"/>
    <w:rsid w:val="00090EEF"/>
    <w:rsid w:val="000958AB"/>
    <w:rsid w:val="000A404C"/>
    <w:rsid w:val="000F070F"/>
    <w:rsid w:val="001047B5"/>
    <w:rsid w:val="0012132D"/>
    <w:rsid w:val="00163A24"/>
    <w:rsid w:val="00193971"/>
    <w:rsid w:val="001D26C8"/>
    <w:rsid w:val="00350E8F"/>
    <w:rsid w:val="00422F1C"/>
    <w:rsid w:val="004772CC"/>
    <w:rsid w:val="005743D7"/>
    <w:rsid w:val="005C50B6"/>
    <w:rsid w:val="005D05E2"/>
    <w:rsid w:val="0061014E"/>
    <w:rsid w:val="00620F8D"/>
    <w:rsid w:val="00632DF2"/>
    <w:rsid w:val="006703F3"/>
    <w:rsid w:val="00761C43"/>
    <w:rsid w:val="007B3C9B"/>
    <w:rsid w:val="00823589"/>
    <w:rsid w:val="008359D5"/>
    <w:rsid w:val="00842114"/>
    <w:rsid w:val="008604AB"/>
    <w:rsid w:val="009D68F8"/>
    <w:rsid w:val="00A67771"/>
    <w:rsid w:val="00A75A25"/>
    <w:rsid w:val="00B2006E"/>
    <w:rsid w:val="00B278F8"/>
    <w:rsid w:val="00C011D8"/>
    <w:rsid w:val="00C37DD7"/>
    <w:rsid w:val="00C81767"/>
    <w:rsid w:val="00C946D1"/>
    <w:rsid w:val="00CB3FAE"/>
    <w:rsid w:val="00CF5261"/>
    <w:rsid w:val="00D4433B"/>
    <w:rsid w:val="00DD5D03"/>
    <w:rsid w:val="00DF5D11"/>
    <w:rsid w:val="00F437EF"/>
    <w:rsid w:val="00F916C7"/>
    <w:rsid w:val="00FE6ED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13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TMLCode">
    <w:name w:val="HTML Code"/>
    <w:basedOn w:val="DefaultParagraphFont"/>
    <w:uiPriority w:val="99"/>
    <w:semiHidden/>
    <w:unhideWhenUsed/>
    <w:rsid w:val="00842114"/>
    <w:rPr>
      <w:rFonts w:ascii="Courier New" w:eastAsia="Times New Roman" w:hAnsi="Courier New" w:cs="Courier New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72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72C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8886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microsoft.com/office/2007/relationships/stylesWithEffects" Target="stylesWithEffect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theme" Target="theme/theme1.xml"/><Relationship Id="rId5" Type="http://schemas.openxmlformats.org/officeDocument/2006/relationships/image" Target="media/image2.png"/><Relationship Id="rId10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5</TotalTime>
  <Pages>6</Pages>
  <Words>401</Words>
  <Characters>228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hul Das Gupta</dc:creator>
  <cp:lastModifiedBy>ANINDITA</cp:lastModifiedBy>
  <cp:revision>222</cp:revision>
  <cp:lastPrinted>2021-06-11T07:19:00Z</cp:lastPrinted>
  <dcterms:created xsi:type="dcterms:W3CDTF">2019-04-08T02:15:00Z</dcterms:created>
  <dcterms:modified xsi:type="dcterms:W3CDTF">2022-04-19T15:21:00Z</dcterms:modified>
</cp:coreProperties>
</file>